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6" r:id="rId4"/>
    <p:sldId id="377" r:id="rId5"/>
    <p:sldId id="393" r:id="rId6"/>
    <p:sldId id="378" r:id="rId7"/>
    <p:sldId id="394" r:id="rId8"/>
    <p:sldId id="380" r:id="rId9"/>
    <p:sldId id="395" r:id="rId10"/>
    <p:sldId id="392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45" d="100"/>
          <a:sy n="45" d="100"/>
        </p:scale>
        <p:origin x="1240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hyperlink" Target="http://www.uic.edu/classes/eecs/eecs520/textbook/node32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 equation i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for </a:t>
            </a:r>
            <a:r>
              <a:rPr lang="en-US" sz="2400" dirty="0" err="1" smtClean="0">
                <a:latin typeface="+mj-lt"/>
              </a:rPr>
              <a:t>Dirchelet</a:t>
            </a:r>
            <a:r>
              <a:rPr lang="en-US" sz="2400" dirty="0" smtClean="0">
                <a:latin typeface="+mj-lt"/>
              </a:rPr>
              <a:t> boundary value inside </a:t>
            </a:r>
            <a:r>
              <a:rPr lang="en-US" sz="2400" dirty="0" err="1" smtClean="0">
                <a:latin typeface="+mj-lt"/>
              </a:rPr>
              <a:t>cylindar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K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600200"/>
            <a:ext cx="9046369" cy="3665523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5462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17927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k</a:t>
            </a:r>
            <a:r>
              <a:rPr lang="en-US" sz="2400" dirty="0" err="1" smtClean="0">
                <a:latin typeface="Symbol" pitchFamily="18" charset="2"/>
              </a:rPr>
              <a:t>r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dirty="0" err="1" smtClean="0">
                <a:latin typeface="Symbol" pitchFamily="18" charset="2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10</TotalTime>
  <Words>392</Words>
  <Application>Microsoft Office PowerPoint</Application>
  <PresentationFormat>On-screen Show (4:3)</PresentationFormat>
  <Paragraphs>12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8</cp:revision>
  <cp:lastPrinted>2014-01-31T10:39:24Z</cp:lastPrinted>
  <dcterms:created xsi:type="dcterms:W3CDTF">2012-01-10T18:32:24Z</dcterms:created>
  <dcterms:modified xsi:type="dcterms:W3CDTF">2015-01-29T03:53:05Z</dcterms:modified>
</cp:coreProperties>
</file>